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337800</wp:posOffset>
            </wp:positionV>
            <wp:extent cx="355600" cy="292100"/>
            <wp:effectExtent l="0" t="0" r="6350" b="3175"/>
            <wp:wrapNone/>
            <wp:docPr id="100094" name="图片 100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先将自己的姓名、准考证号填写清楚，并认真核对条形码上的姓名、准考证号、考室和座位号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必须在答题卡上答题，在草稿纸、试题卷上答题无效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请考生注意各大题题号后面的答题提示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请勿折叠答题卡，保持字体工整、笔迹清晰、卡面清洁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答题卡上不得使用涂改液、涂改胶和贴纸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本学科试卷共五大题，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龙年元宵晚会精彩纷呈，《春生潇湘》节目中不同的乐器合奏出美妙的音乐。观众分辨不同乐器的声音，主要是通过声音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音调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响度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音色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声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音色是声音的特色，不同乐器发出的声音音色不同，通过音色可以分辨不同乐器的声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戏剧是我国的传统艺术瑰宝。戏剧演员对着平面镜画脸谱时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295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平面镜成像是由于光的反射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面镜成像是由于光的折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演员靠近平面镜时像变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平面镜所成的像是实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B．平面镜成像是光在平面镜上发生反射，其反射光线的反向延长线会聚于一点形成一个像，所以平面镜成像的原理是光的反射，故A正确，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平面镜所成的像与物大小相等，所以演员靠近平面镜时像的大小不变，故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平面镜所成的像是实际光线的反向延长线会聚形成的，不能用光屏承接，所以是虚像，故D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</w:t>
      </w:r>
      <w:r>
        <w:rPr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45982829" name="图片 4598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82829" name="图片 4598282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“玉阶生白露”“人迹板桥霜”，关于水蒸气遇冷形成露和霜的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露的形成是汽化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露的形成需要吸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霜的形成是升华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霜的形成需要放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B．露是空气中的水蒸气遇冷液化为液态的小水滴的过程，对外放热，故A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D．霜是空气中的水蒸气遇冷凝华为固态的冰晶，对外放热，故D正确，C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做法符合安全用电要求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高压线下钓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人触电时立即切断电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用湿抹布擦拭发光的灯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绝缘皮破损的插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在高压线下钓鱼，鱼线或鱼竿容易碰到或靠近高压线导致触电，故A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发现有人触电立刻切断电源，再抢救，故B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生活用水是导体，湿抹布容易导电，用湿抹布擦发光的灯泡，容易触电，故C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使用绝缘皮破损的插头，人很容易接触到火线而发生危险，故D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冬至时节煮饺子，小明发现其中蕴含了很多物理知识。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冷冻饺子中的分子不运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冷冻饺子升温过程中内能不变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煮熟的饺子香气四溢是扩散现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煮熟的饺子冷却是通过做功的方式改变内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一切物体的分子都在永不停息地做无规则运动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冷冻饺子升温过程中，温度升高，内能增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煮熟的饺子香气四溢，是香味分子进入空气中，这是扩散现象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煮熟的饺子冷却，向外释放热量，温度降低，内能减小，是通过热传递的方式改变内能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中国高铁技术世界领先，给人们出行带来极大的便利。乘客进站时，需同时通过身份证验证（相当于闭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0" o:title="eqId910f1655703721b51006b887a2394b6d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人脸识别（相当于闭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2" o:title="eqId779629f16056a50f4c06e3996d8e1c8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方可开启闸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。下列电路设计符合要求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43000" cy="9239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57300" cy="1009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192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04925" cy="11715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题意可知，当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0" o:title="eqId910f1655703721b51006b887a2394b6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2" o:title="eqId779629f16056a50f4c06e3996d8e1c8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闭合时，方可开启闸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图中两开关串联，当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0" o:title="eqId910f1655703721b51006b887a2394b6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2" o:title="eqId779629f16056a50f4c06e3996d8e1c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闭合时，电动机才能工作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两个开关并联，只要闭合一个开关，电动机就工作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只闭合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2" o:title="eqId779629f16056a50f4c06e3996d8e1c8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动机工作，闭合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0" o:title="eqId910f1655703721b51006b887a2394b6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源短路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只闭合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0" o:title="eqId910f1655703721b51006b887a2394b6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动机工作，再闭合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2" o:title="eqId779629f16056a50f4c06e3996d8e1c8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源短路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一端封闭的塑料管中灌满水，用纸片盖住管口后倒过来，如图所示。纸片和塑料管里的水不会掉下来，是因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22002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水受到的重力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空气对水的浮力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塑料管对纸片的弹力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大气压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该实验为覆杯实验，纸片和塑料管里的水不会掉落是因为大气压对纸片产生了压力，将纸片紧紧压在塑料管口。故D符合题意，ABC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，长征五号遥八运载火箭搭载嫦娥六号探测器成功发射，开启了人类月背取样的旅程。嫦娥六号加速升空的过程中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0287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重力势能和动能都增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重力势能和动能都减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重力势能减小，动能增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重力势能增大，动能减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嫦娥六号加速升空过程中，质量不变，速度增大，高度变高，所以动能变大，重力势能变大，故A符合题意，BCD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校运会上正在进行跳高比赛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员的鞋底刻有花纹是为了减小摩擦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运动员离地后继续向上运动是由于惯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运动员下落过程中相对于地面是静止的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运动员在空中没有受到任何力的作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</w:t>
      </w:r>
      <w:r>
        <w:rPr>
          <w:rFonts w:ascii="宋体" w:hAnsi="宋体" w:eastAsia="宋体" w:cs="宋体"/>
          <w:color w:val="000000"/>
        </w:rPr>
        <w:t>运动员的鞋底刻有花纹是在压力一定时，通过增大接触面的粗超程度来增大摩擦力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运动员离地后，由于惯性要继续保持原来的运动状态向上运动，故B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运动员下落过程中相对于地面的位置发生了变化，所以是运动的，故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运动员在空中受到重力和空气阻力的作用，故D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为给课桌裁剪一块合适的课桌垫，小明用卷尺对课桌长度进行了三次测量，记录的数据分别为</w:t>
      </w:r>
      <w:r>
        <w:rPr>
          <w:rFonts w:ascii="Times New Roman" w:hAnsi="Times New Roman" w:eastAsia="Times New Roman" w:cs="Times New Roman"/>
          <w:color w:val="000000"/>
        </w:rPr>
        <w:t>66.8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7.0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7.5cm</w:t>
      </w:r>
      <w:r>
        <w:rPr>
          <w:rFonts w:ascii="宋体" w:hAnsi="宋体" w:eastAsia="宋体" w:cs="宋体"/>
          <w:color w:val="000000"/>
        </w:rPr>
        <w:t>。则课桌长度的测量结果应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6.8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7.0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7.1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7.5c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根据多次测量取平均值减小误差的方法可知，课桌长度的测量结果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197.25pt;" o:ole="t" filled="f" o:preferrelative="t" stroked="f" coordsize="21600,21600">
            <v:path/>
            <v:fill on="f" focussize="0,0"/>
            <v:stroke on="f" joinstyle="miter"/>
            <v:imagedata r:id="rId28" o:title="eqId1572add64a23982e283038dbe41fea9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C符合题意，ABD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。每小题有两个选项符合题意，选对但少选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错选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下列生产生活的实例中，属于增大压强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钉尖做得很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书包背带做得较宽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菜刀磨得很锋利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货车限载保护路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图钉尖做得很细。这是因为在按图钉时，图钉对墙面的压力是一定的，而图钉尖做得很细，就减小了图钉与墙面的受力面积，根据压强公式，压强就会增大，所以图钉能更容易地按进墙面。故A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书包背带做得较宽。这是为了减小背带对肩膀的压强。因为书包的重力（即背带对肩膀的压力）是一定的，而背带做得较宽，就增大了背带与肩膀的受力面积，根据压强公式，压强就会减小，所以背书包时会感觉更舒服。故B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菜刀磨得很锋利。这是为了增大菜刀对食材的压强。因为在使用菜刀切食材时，菜刀对食材的压力是一定的，而菜刀磨得很锋利，就减小了菜刀与食材的受力面积，根据压强公式，压强就会增大，所以菜刀能更容易地切开食材。故C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货车限载保护路面。这是因为货车的重力（即对路面的压力）与所载货物的质量成正比，货车超载就会增大对路面的压力。而路面的受力面积（即货车轮胎与路面的接触面积）是有限的，根据压强公式，压力增大就会导致压强增大，从而加速路面的损坏。所以货车限载是为了减小对路面的压强，保护路面。故D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是科技小组设计的湘江水位监测器的原理图。电源电压不变，红灯工作时的电阻为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黄灯工作时的电阻为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当水位超过防洪预警线时，浮筒上升带动铜片将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接通，电压表示数为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；当水位低于干旱预警线时，浮筒下降带动铜片将</w:t>
      </w:r>
      <w:r>
        <w:rPr>
          <w:rFonts w:ascii="Times New Roman" w:hAnsi="Times New Roman" w:eastAsia="Times New Roman" w:cs="Times New Roman"/>
          <w:color w:val="000000"/>
        </w:rPr>
        <w:t>EF</w:t>
      </w:r>
      <w:r>
        <w:rPr>
          <w:rFonts w:ascii="宋体" w:hAnsi="宋体" w:eastAsia="宋体" w:cs="宋体"/>
          <w:color w:val="000000"/>
        </w:rPr>
        <w:t>接通，电压表示数为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color w:val="000000"/>
        </w:rPr>
        <w:t>＞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20955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＞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水位超过防洪预警线时，红灯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＜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水位低于干旱预警线时，红灯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BD．如图，</w:t>
      </w:r>
      <w:r>
        <w:rPr>
          <w:rFonts w:ascii="宋体" w:hAnsi="宋体" w:eastAsia="宋体" w:cs="宋体"/>
          <w:color w:val="000000"/>
        </w:rPr>
        <w:t>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当水位超过防洪预警线时，浮筒上升带动铜片将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接通，此时红灯与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串联，红灯亮；当水位低于干旱预警线时，浮筒下降带动铜片将</w:t>
      </w:r>
      <w:r>
        <w:rPr>
          <w:rFonts w:ascii="Times New Roman" w:hAnsi="Times New Roman" w:eastAsia="Times New Roman" w:cs="Times New Roman"/>
          <w:color w:val="000000"/>
        </w:rPr>
        <w:t>EF</w:t>
      </w:r>
      <w:r>
        <w:rPr>
          <w:rFonts w:ascii="宋体" w:hAnsi="宋体" w:eastAsia="宋体" w:cs="宋体"/>
          <w:color w:val="000000"/>
        </w:rPr>
        <w:t>接通，此时黄灯与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串联，黄灯亮；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C．如图，电压表测量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color w:val="000000"/>
        </w:rPr>
        <w:t>两端的电压，电源电压不变，由串联电路中电压的规律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U</w:t>
      </w:r>
      <w:r>
        <w:rPr>
          <w:color w:val="000000"/>
        </w:rPr>
        <w:t>＝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红</w:t>
      </w:r>
      <w:r>
        <w:rPr>
          <w:color w:val="000000"/>
        </w:rPr>
        <w:t>＋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color w:val="000000"/>
        </w:rPr>
        <w:t>＝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黄</w:t>
      </w:r>
      <w:r>
        <w:rPr>
          <w:color w:val="000000"/>
        </w:rPr>
        <w:t>＋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color w:val="000000"/>
        </w:rPr>
        <w:t>＞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color w:val="000000"/>
        </w:rPr>
        <w:t>，所以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红</w:t>
      </w:r>
      <w:r>
        <w:rPr>
          <w:color w:val="000000"/>
        </w:rPr>
        <w:t>＜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黄</w:t>
      </w:r>
      <w:r>
        <w:rPr>
          <w:color w:val="000000"/>
        </w:rPr>
        <w:t>，由串联分压原理可知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＜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>。故A错误，C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小题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我国学者王充在《论衡》中记有“顿牟掇芥”，意思是摩擦过的琥珀能吸引像草芥一类的轻小物体。用毛皮摩擦过的琥珀因为得到电子而带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电，两个带有同种电荷的琥珀靠近时会相互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负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排斥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[1]毛皮与琥珀摩擦时，琥珀失电子带正电，毛皮得电子带负电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电荷间的相互作用规律：同种电荷相互排斥，异种电荷相互吸引；所以</w:t>
      </w:r>
      <w:r>
        <w:rPr>
          <w:rFonts w:ascii="宋体" w:hAnsi="宋体" w:eastAsia="宋体" w:cs="宋体"/>
          <w:color w:val="000000"/>
        </w:rPr>
        <w:t>两个带有同种电荷的琥珀靠近时会相互排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我市积极探索建立绿色能源体系，在阳光充足的地方铺设光伏发电板，将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能转化为电能。电能充足时，利用富余的电能驱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“电动机”或“发电机”）工作，将空气压缩后储存起来：电能不足时，再利用压缩空气发电，充分发挥新能源的利用价值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光##太阳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电动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[1]光伏发电板接收太阳能，将太阳能转化为电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压缩空气时需要对空气做功，而压缩机是将电能转化为机械能，所以</w:t>
      </w:r>
      <w:r>
        <w:rPr>
          <w:rFonts w:ascii="宋体" w:hAnsi="宋体" w:eastAsia="宋体" w:cs="宋体"/>
          <w:color w:val="000000"/>
        </w:rPr>
        <w:t>电能充足时，利用富余的电能驱动电动机工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排球是同学们喜爱的体育运动。垫球时，球的运动快慢和运动方向都发生了改变，说明力可以改变物体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当球上升到最高点时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能最大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运动状态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重力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[1]垫球时，</w:t>
      </w:r>
      <w:r>
        <w:rPr>
          <w:rFonts w:ascii="宋体" w:hAnsi="宋体" w:eastAsia="宋体" w:cs="宋体"/>
          <w:color w:val="000000"/>
        </w:rPr>
        <w:t>球的运动快慢和运动方向都发生了改变，即球的运动状态发生了变化，说明力可以改变物体的运动状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重力势能与物体的质量和所处高度有关；当球上升到最高点时，高度最高，重力势能最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研究人员利用秸秆、稻壳中的植物纤维与水泥发生反应，研制出一款新型板材，这种板材具有密度小、强度高、防火耐烧、隔热性能好等特性。请选择该板材的某一特性，并结合该特性，说出它的用途（不能与示例完全相同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示例：隔热性能好，用作建筑外墙的保温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答：</w:t>
      </w:r>
      <w:r>
        <w:rPr>
          <w:color w:val="000000"/>
        </w:rPr>
        <w:t>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防火耐烧，用于制作防火门（其余答案合理均可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题中这种板材具有的防火耐烧的特性，可以用来制作防火门、防火隔层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小明制作了一款可调亮度的小台灯，电路如图所示。电源电压保持不变，灯泡的电阻为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，不考虑温度对灯丝电阻的影响，滑动变阻器标有“</w:t>
      </w:r>
      <w:r>
        <w:rPr>
          <w:rFonts w:ascii="Times New Roman" w:hAnsi="Times New Roman" w:eastAsia="Times New Roman" w:cs="Times New Roman"/>
          <w:color w:val="000000"/>
        </w:rPr>
        <w:t>20Ω  1A</w:t>
      </w:r>
      <w:r>
        <w:rPr>
          <w:rFonts w:ascii="宋体" w:hAnsi="宋体" w:eastAsia="宋体" w:cs="宋体"/>
          <w:color w:val="000000"/>
        </w:rPr>
        <w:t>”字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343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闭合开关后，移动滑片使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阻值变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时，通过灯泡的电流变大，灯泡变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接入电路的阻值最大时，通过灯泡的电流为</w:t>
      </w:r>
      <w:r>
        <w:rPr>
          <w:rFonts w:ascii="Times New Roman" w:hAnsi="Times New Roman" w:eastAsia="Times New Roman" w:cs="Times New Roman"/>
          <w:color w:val="000000"/>
        </w:rPr>
        <w:t>0.15A</w:t>
      </w:r>
      <w:r>
        <w:rPr>
          <w:rFonts w:ascii="宋体" w:hAnsi="宋体" w:eastAsia="宋体" w:cs="宋体"/>
          <w:color w:val="000000"/>
        </w:rPr>
        <w:t>，此时灯泡两端的电压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。若灯泡两端允许的最大电压为</w:t>
      </w:r>
      <w:r>
        <w:rPr>
          <w:rFonts w:ascii="Times New Roman" w:hAnsi="Times New Roman" w:eastAsia="Times New Roman" w:cs="Times New Roman"/>
          <w:color w:val="000000"/>
        </w:rPr>
        <w:t>2.5V</w:t>
      </w:r>
      <w:r>
        <w:rPr>
          <w:rFonts w:ascii="宋体" w:hAnsi="宋体" w:eastAsia="宋体" w:cs="宋体"/>
          <w:color w:val="000000"/>
        </w:rPr>
        <w:t>，为保证电路安全，滑动变阻器接入电路的最小阻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小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1）[1]电源电压不变，当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阻值变小时，由欧姆定律知，通过灯泡的电流变大，灯泡变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[2]</w:t>
      </w:r>
      <w:r>
        <w:rPr>
          <w:rFonts w:ascii="宋体" w:hAnsi="宋体" w:eastAsia="宋体" w:cs="宋体"/>
          <w:color w:val="000000"/>
        </w:rPr>
        <w:t>通过灯泡的电流为</w:t>
      </w:r>
      <w:r>
        <w:rPr>
          <w:rFonts w:ascii="Times New Roman" w:hAnsi="Times New Roman" w:eastAsia="Times New Roman" w:cs="Times New Roman"/>
          <w:color w:val="000000"/>
        </w:rPr>
        <w:t>0.15A</w:t>
      </w:r>
      <w:r>
        <w:rPr>
          <w:rFonts w:ascii="宋体" w:hAnsi="宋体" w:eastAsia="宋体" w:cs="宋体"/>
          <w:color w:val="000000"/>
        </w:rPr>
        <w:t>，灯泡的电阻为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由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2" o:title="eqId9c83f61a0d94fac4f83902a3ca0fc86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color w:val="000000"/>
        </w:rPr>
        <w:t>知，</w:t>
      </w:r>
      <w:r>
        <w:rPr>
          <w:rFonts w:ascii="宋体" w:hAnsi="宋体" w:eastAsia="宋体" w:cs="宋体"/>
          <w:color w:val="000000"/>
        </w:rPr>
        <w:t>此时灯泡两端的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U</w:t>
      </w:r>
      <w:r>
        <w:rPr>
          <w:color w:val="000000"/>
          <w:vertAlign w:val="subscript"/>
        </w:rPr>
        <w:t>L</w:t>
      </w:r>
      <w:r>
        <w:rPr>
          <w:rFonts w:ascii="宋体" w:hAnsi="宋体" w:eastAsia="宋体" w:cs="宋体"/>
          <w:color w:val="000000"/>
        </w:rPr>
        <w:t>＝</w:t>
      </w:r>
      <w:r>
        <w:rPr>
          <w:i/>
          <w:color w:val="000000"/>
        </w:rPr>
        <w:t>IR</w:t>
      </w:r>
      <w:r>
        <w:rPr>
          <w:color w:val="000000"/>
          <w:vertAlign w:val="subscript"/>
        </w:rPr>
        <w:t>L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0.15A×10Ω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1.5V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3]</w:t>
      </w:r>
      <w:r>
        <w:rPr>
          <w:rFonts w:ascii="宋体" w:hAnsi="宋体" w:eastAsia="宋体" w:cs="宋体"/>
          <w:color w:val="000000"/>
        </w:rPr>
        <w:t>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接入电路的最大阻值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0Ω</w:t>
      </w:r>
      <w:r>
        <w:rPr>
          <w:rFonts w:ascii="宋体" w:hAnsi="宋体" w:eastAsia="宋体" w:cs="宋体"/>
          <w:color w:val="000000"/>
        </w:rPr>
        <w:t>，此时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两端的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U</w:t>
      </w:r>
      <w:r>
        <w:rPr>
          <w:color w:val="000000"/>
          <w:vertAlign w:val="subscript"/>
        </w:rPr>
        <w:t>R</w:t>
      </w:r>
      <w:r>
        <w:rPr>
          <w:rFonts w:ascii="宋体" w:hAnsi="宋体" w:eastAsia="宋体" w:cs="宋体"/>
          <w:color w:val="000000"/>
        </w:rPr>
        <w:t>＝</w:t>
      </w:r>
      <w:r>
        <w:rPr>
          <w:i/>
          <w:color w:val="000000"/>
        </w:rPr>
        <w:t>IR</w:t>
      </w:r>
      <w:r>
        <w:rPr>
          <w:color w:val="000000"/>
          <w:vertAlign w:val="subscript"/>
        </w:rPr>
        <w:t>L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0.15A×20Ω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3V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串联电路中电压的规律知，电源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U</w:t>
      </w:r>
      <w:r>
        <w:rPr>
          <w:color w:val="000000"/>
        </w:rPr>
        <w:t>＝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L</w:t>
      </w:r>
      <w:r>
        <w:rPr>
          <w:color w:val="000000"/>
        </w:rPr>
        <w:t>＋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R</w:t>
      </w:r>
      <w:r>
        <w:rPr>
          <w:color w:val="000000"/>
        </w:rPr>
        <w:t>＝1.5V＋3V＝4.5V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灯泡两端电压为</w:t>
      </w:r>
      <w:r>
        <w:rPr>
          <w:i/>
          <w:color w:val="000000"/>
        </w:rPr>
        <w:t>U</w:t>
      </w:r>
      <w:r>
        <w:rPr>
          <w:color w:val="000000"/>
        </w:rPr>
        <w:t>'</w:t>
      </w:r>
      <w:r>
        <w:rPr>
          <w:color w:val="000000"/>
          <w:vertAlign w:val="subscript"/>
        </w:rPr>
        <w:t>L</w:t>
      </w:r>
      <w:r>
        <w:rPr>
          <w:color w:val="000000"/>
        </w:rPr>
        <w:t>＝2.5V时，电路中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5982831" name="图片 4598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82831" name="图片 4598283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pt;width:144pt;" o:ole="t" filled="f" o:preferrelative="t" stroked="f" coordsize="21600,21600">
            <v:path/>
            <v:fill on="f" focussize="0,0"/>
            <v:stroke on="f" joinstyle="miter"/>
            <v:imagedata r:id="rId35" o:title="eqId8cbd086463565cfaaf9b02a22bdf6b4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当灯泡两端电压为</w:t>
      </w:r>
      <w:r>
        <w:rPr>
          <w:i/>
          <w:color w:val="000000"/>
        </w:rPr>
        <w:t>U</w:t>
      </w:r>
      <w:r>
        <w:rPr>
          <w:color w:val="000000"/>
        </w:rPr>
        <w:t>'</w:t>
      </w:r>
      <w:r>
        <w:rPr>
          <w:color w:val="000000"/>
          <w:vertAlign w:val="subscript"/>
        </w:rPr>
        <w:t>L</w:t>
      </w:r>
      <w:r>
        <w:rPr>
          <w:color w:val="000000"/>
        </w:rPr>
        <w:t>＝2.5V时，</w:t>
      </w:r>
      <w:r>
        <w:rPr>
          <w:rFonts w:ascii="宋体" w:hAnsi="宋体" w:eastAsia="宋体" w:cs="宋体"/>
          <w:color w:val="000000"/>
        </w:rPr>
        <w:t>滑动变阻器接入电路的阻值最小，最小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3pt;width:189.75pt;" o:ole="t" filled="f" o:preferrelative="t" stroked="f" coordsize="21600,21600">
            <v:path/>
            <v:fill on="f" focussize="0,0"/>
            <v:stroke on="f" joinstyle="miter"/>
            <v:imagedata r:id="rId37" o:title="eqIdd6e8cdb9e18e09384d18fd6dd6455e3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作图与实验探究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~21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撬起大石头，小明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支点架好撬棒，如图所示。他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用最小的力撬起大石头，请画出这个力的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895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drawing>
          <wp:inline distT="0" distB="0" distL="114300" distR="114300">
            <wp:extent cx="2143125" cy="8667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图示可知，当杠杆与地面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5982827" name="图片 4598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82827" name="图片 4598282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接触点（</w:t>
      </w:r>
      <w:r>
        <w:rPr>
          <w:i/>
          <w:color w:val="000000"/>
        </w:rPr>
        <w:t>O</w:t>
      </w:r>
      <w:r>
        <w:rPr>
          <w:color w:val="000000"/>
        </w:rPr>
        <w:t>点）为支点时，根据杠杆平衡条件，以</w:t>
      </w:r>
      <w:r>
        <w:rPr>
          <w:i/>
          <w:color w:val="000000"/>
        </w:rPr>
        <w:t>AO</w:t>
      </w:r>
      <w:r>
        <w:rPr>
          <w:color w:val="000000"/>
        </w:rPr>
        <w:t>为力臂时，力臂最大，所以此时动力最小，过</w:t>
      </w:r>
      <w:r>
        <w:rPr>
          <w:i/>
          <w:color w:val="000000"/>
        </w:rPr>
        <w:t>A</w:t>
      </w:r>
      <w:r>
        <w:rPr>
          <w:color w:val="000000"/>
        </w:rPr>
        <w:t>点作垂直于动力臂向下的力</w:t>
      </w:r>
      <w:r>
        <w:rPr>
          <w:i/>
          <w:color w:val="000000"/>
        </w:rPr>
        <w:t>F</w:t>
      </w:r>
      <w:r>
        <w:rPr>
          <w:color w:val="000000"/>
        </w:rPr>
        <w:t>。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0001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为了探究凸透镜成像的规律，小明找到了一个焦距未知的凸透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甲所示，在利用太阳光测量凸透镜焦距的过程中，小明发现凸透镜靠近白纸时，纸上的光斑越来越大。接下来，他应该使凸透镜与白纸之间的距离变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直至白纸上的光斑变得最小最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24400" cy="12954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次实验时烛焰在光屏上成清晰的像，如图乙所示，这个像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的实像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大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倒立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放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1）[1]</w:t>
      </w:r>
      <w:r>
        <w:rPr>
          <w:rFonts w:ascii="宋体" w:hAnsi="宋体" w:eastAsia="宋体" w:cs="宋体"/>
          <w:color w:val="000000"/>
        </w:rPr>
        <w:t>凸透镜靠近白纸时，纸上的光斑越来越大，</w:t>
      </w:r>
      <w:r>
        <w:rPr>
          <w:color w:val="000000"/>
        </w:rPr>
        <w:t>由焦点的定义可知，此时透镜到白纸的距离小于焦距；要在白纸上得到最小最亮的光斑，需要将白纸移到透镜的焦点处，所以应使</w:t>
      </w:r>
      <w:r>
        <w:rPr>
          <w:rFonts w:ascii="宋体" w:hAnsi="宋体" w:eastAsia="宋体" w:cs="宋体"/>
          <w:color w:val="000000"/>
        </w:rPr>
        <w:t>凸透镜与白纸之间的距离变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[2][3]如图，凸透镜成的是实像，且物距小于像距，说明</w:t>
      </w:r>
      <w:r>
        <w:rPr>
          <w:i/>
          <w:color w:val="000000"/>
        </w:rPr>
        <w:t>f</w:t>
      </w:r>
      <w:r>
        <w:rPr>
          <w:color w:val="000000"/>
        </w:rPr>
        <w:t>＜</w:t>
      </w:r>
      <w:r>
        <w:rPr>
          <w:i/>
          <w:color w:val="000000"/>
        </w:rPr>
        <w:t>u</w:t>
      </w:r>
      <w:r>
        <w:rPr>
          <w:color w:val="000000"/>
        </w:rPr>
        <w:t>＜2</w:t>
      </w:r>
      <w:r>
        <w:rPr>
          <w:i/>
          <w:color w:val="000000"/>
        </w:rPr>
        <w:t>f</w:t>
      </w:r>
      <w:r>
        <w:rPr>
          <w:color w:val="000000"/>
        </w:rPr>
        <w:t>，</w:t>
      </w:r>
      <w:r>
        <w:rPr>
          <w:i/>
          <w:color w:val="000000"/>
        </w:rPr>
        <w:t>v</w:t>
      </w:r>
      <w:r>
        <w:rPr>
          <w:color w:val="000000"/>
        </w:rPr>
        <w:t>＞2</w:t>
      </w:r>
      <w:r>
        <w:rPr>
          <w:i/>
          <w:color w:val="000000"/>
        </w:rPr>
        <w:t>f</w:t>
      </w:r>
      <w:r>
        <w:rPr>
          <w:color w:val="000000"/>
        </w:rPr>
        <w:t>，是投影仪的成像原理，成倒立、放大的实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探究什么情况下磁可以生电，小明按图示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放在蹄形磁体的磁场中，用导线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的两端跟灵敏电流计连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实验室备有铜棒、橡胶棒和玻璃棒，小明应选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作为本实验中的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实验中记录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运动情况与灵敏电流计指针偏转情况如下表所示；</w:t>
      </w:r>
    </w:p>
    <w:tbl>
      <w:tblPr>
        <w:tblStyle w:val="4"/>
        <w:tblW w:w="46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49"/>
        <w:gridCol w:w="1543"/>
        <w:gridCol w:w="24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B</w:t>
            </w:r>
            <w:r>
              <w:rPr>
                <w:rFonts w:ascii="宋体" w:hAnsi="宋体" w:eastAsia="宋体" w:cs="宋体"/>
                <w:color w:val="000000"/>
              </w:rPr>
              <w:t>棒运动情况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灵敏电流计指针偏转情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上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下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左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右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右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左偏转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9906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分析可得：闭合电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5982833" name="图片 4598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82833" name="图片 4598283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部分导体在磁场中做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运动时，导体中就产生感应电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灵敏电流计指针偏转的方向可以反映电路中的电流方向。根据序号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的两次实验现象可以提出问题：感应电流的方向是否与导体运动的方向有关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5982835" name="图片 4598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82835" name="图片 45982835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铜棒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切割磁感线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1）[1]电路中要形成电流，则须保持通路，所以应选择导体作为</w:t>
      </w:r>
      <w:r>
        <w:rPr>
          <w:i/>
          <w:color w:val="000000"/>
        </w:rPr>
        <w:t>AB</w:t>
      </w:r>
      <w:r>
        <w:rPr>
          <w:color w:val="000000"/>
        </w:rPr>
        <w:t>棒，而铜棒是导体，橡胶棒和玻璃棒是绝缘体，故小明应选择铜棒</w:t>
      </w:r>
      <w:r>
        <w:rPr>
          <w:rFonts w:ascii="宋体" w:hAnsi="宋体" w:eastAsia="宋体" w:cs="宋体"/>
          <w:color w:val="000000"/>
        </w:rPr>
        <w:t>作为本实验中的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①[2]由表中现象可知，当导体棒左右运动切割磁感线时，电路中会产生感应电流，这就是电磁感应现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[3]4、5两次实验导体棒的运动方向相反，结果灵敏电流计的指针偏转方向相反，说明电流的方向相反；故根据序号4、5</w:t>
      </w:r>
      <w:r>
        <w:rPr>
          <w:rFonts w:ascii="宋体" w:hAnsi="宋体" w:eastAsia="宋体" w:cs="宋体"/>
          <w:color w:val="000000"/>
        </w:rPr>
        <w:t>的两次实验现象可以提出问题：感应电流的方向是否与导体运动的方向有关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“五月五，过端午。”劳技课上学习腌制咸鸭蛋，同学们通过测量盐水的密度来检测所配制盐水的浓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实验操作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在烧杯中装入适量的盐水，用天平测量烧杯和盐水的总质量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天平平衡时右盘中的砝码和游码的位置如图所示，则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color w:val="000000"/>
        </w:rPr>
        <w:t>＝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8763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将烧杯中的盐水倒入一部分到量筒中，读出量筒中盐水的体积</w:t>
      </w:r>
      <w:r>
        <w:rPr>
          <w:i/>
          <w:color w:val="000000"/>
        </w:rPr>
        <w:t>V</w:t>
      </w:r>
      <w:r>
        <w:rPr>
          <w:color w:val="000000"/>
        </w:rPr>
        <w:t>＝60mL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用天平测出烧杯和剩余盐水的总质量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color w:val="000000"/>
        </w:rPr>
        <w:t>＝102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计算得出盐水的密度为</w:t>
      </w:r>
      <w:r>
        <w:rPr>
          <w:i/>
          <w:color w:val="000000"/>
        </w:rPr>
        <w:t>ρ</w:t>
      </w:r>
      <w:r>
        <w:rPr>
          <w:color w:val="000000"/>
        </w:rPr>
        <w:t>＝______g/cm</w:t>
      </w:r>
      <w:r>
        <w:rPr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组成员进行交流时，小明总结了上述实验过程中需要注意的事项，你认为必要的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多选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天平应水平放置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量筒读数时视线应与液面相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装入盐水前应测量空烧杯的质量</w:t>
      </w:r>
      <w:r>
        <w:rPr>
          <w:rFonts w:ascii="Times New Roman" w:hAnsi="Times New Roman" w:eastAsia="Times New Roman" w:cs="Times New Roman"/>
          <w:color w:val="000000"/>
        </w:rPr>
        <w:t xml:space="preserve">    D</w:t>
      </w:r>
      <w:r>
        <w:rPr>
          <w:rFonts w:ascii="宋体" w:hAnsi="宋体" w:eastAsia="宋体" w:cs="宋体"/>
          <w:color w:val="000000"/>
        </w:rPr>
        <w:t>．应将烧杯中的盐水全部倒入量筒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7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1）①[1]物体的质量等于砝码质量加游码示数，如图，游码示数为4g，故</w:t>
      </w:r>
      <w:r>
        <w:rPr>
          <w:rFonts w:ascii="宋体" w:hAnsi="宋体" w:eastAsia="宋体" w:cs="宋体"/>
          <w:color w:val="000000"/>
        </w:rPr>
        <w:t>烧杯和盐水的总质量</w:t>
      </w:r>
      <w:r>
        <w:rPr>
          <w:color w:val="000000"/>
        </w:rPr>
        <w:t>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color w:val="000000"/>
        </w:rPr>
        <w:t>＝20g＋50g＋100g＋4g＝174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[2]倒出盐水的体积为</w:t>
      </w:r>
      <w:r>
        <w:rPr>
          <w:i/>
          <w:color w:val="000000"/>
        </w:rPr>
        <w:t>V</w:t>
      </w:r>
      <w:r>
        <w:rPr>
          <w:color w:val="000000"/>
        </w:rPr>
        <w:t>＝60mL，倒出盐水的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m</w:t>
      </w:r>
      <w:r>
        <w:rPr>
          <w:color w:val="000000"/>
        </w:rPr>
        <w:t>＝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color w:val="000000"/>
        </w:rPr>
        <w:t>－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color w:val="000000"/>
        </w:rPr>
        <w:t>＝174g－102g＝72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盐水的密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45" o:title="eqId415ba1b91ab27a7bf36556afeeca0ba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[3]A．称量质量时，天平应水平放置，否则误差较大，故A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量筒读数时视线要与液面相平，俯视会偏大，仰视会偏小，故B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本实验的研究对象是倒入量筒中的盐水，倒入量筒中盐水的质量用原来的总质量减去剩余的总质量即可，所以不需要测量空烧杯的质量，故C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倒入量筒中盐水的多少对实验结果无影响，因为所测的质量和体积均为倒入量筒中盐水的，故D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探究电阻一定时电流与电压关系的实验中，小明连接了如图甲所示的电路，其中定值电阻</w:t>
      </w:r>
      <w:r>
        <w:rPr>
          <w:i/>
          <w:color w:val="000000"/>
        </w:rPr>
        <w:t>R</w:t>
      </w:r>
      <w:r>
        <w:rPr>
          <w:color w:val="000000"/>
        </w:rPr>
        <w:t>=5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00650" cy="14573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请你用笔画线表示导线将电路连接完整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明测量并记录了几组电压和电流值如下表。最后一次实验中电流表的示数如图乙所示，此时电流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tbl>
      <w:tblPr>
        <w:tblStyle w:val="4"/>
        <w:tblW w:w="34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02"/>
        <w:gridCol w:w="608"/>
        <w:gridCol w:w="608"/>
        <w:gridCol w:w="608"/>
        <w:gridCol w:w="608"/>
        <w:gridCol w:w="5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压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U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V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I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请在图丙中画出上表各组数据对应的点，并作出</w:t>
      </w:r>
      <w:r>
        <w:rPr>
          <w:i/>
          <w:color w:val="000000"/>
        </w:rPr>
        <w:t>I</w:t>
      </w:r>
      <w:r>
        <w:rPr>
          <w:color w:val="000000"/>
        </w:rPr>
        <w:t>-</w:t>
      </w:r>
      <w:r>
        <w:rPr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图象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分析可得实验结论：电阻一定时，通过导体的电流与导体两端的电压成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比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drawing>
          <wp:inline distT="0" distB="0" distL="114300" distR="114300">
            <wp:extent cx="1743075" cy="10953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②. </w:t>
      </w:r>
      <w:r>
        <w:rPr>
          <w:rFonts w:ascii="Times New Roman" w:hAnsi="Times New Roman" w:eastAsia="Times New Roman" w:cs="Times New Roman"/>
          <w:color w:val="000000"/>
        </w:rPr>
        <w:t>0.50</w:t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1428750" cy="12858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④. </w:t>
      </w:r>
      <w:r>
        <w:rPr>
          <w:rFonts w:ascii="宋体" w:hAnsi="宋体" w:eastAsia="宋体" w:cs="宋体"/>
          <w:color w:val="000000"/>
        </w:rPr>
        <w:t>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1）[1]如图甲，滑动变阻器上接线柱已接好，故应将开关左接线柱与滑动变阻器其中一个下接线柱相连，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0953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[2]如图乙，电流表选择了0~0.6A的量程，分度值为0.2A，由指针位置可知读数为0.5A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[3]根据表中数据在图丙中描好点，然后用一条直线将这些点连起来，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2858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[4]由上图可知，电阻一定时，电流与电压的</w:t>
      </w:r>
      <w:r>
        <w:rPr>
          <w:i/>
          <w:color w:val="000000"/>
        </w:rPr>
        <w:t>I</w:t>
      </w:r>
      <w:r>
        <w:rPr>
          <w:color w:val="000000"/>
        </w:rPr>
        <w:t>-</w:t>
      </w:r>
      <w:r>
        <w:rPr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图象是一条过原点的直线，为正比例函数图像，故可得出结论：电阻一定时，通过导体的电流与导体两端的电压成正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小明为爷爷设计了一款有“速热”和“保温”两挡的防寒服，内部电路简化如图所示。电源两端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，电热丝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阻值恒定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＝4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通过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流是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功率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电源两端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时，“速热”挡的电功率为</w:t>
      </w:r>
      <w:r>
        <w:rPr>
          <w:rFonts w:ascii="Times New Roman" w:hAnsi="Times New Roman" w:eastAsia="Times New Roman" w:cs="Times New Roman"/>
          <w:color w:val="000000"/>
        </w:rPr>
        <w:t>36W</w:t>
      </w:r>
      <w:r>
        <w:rPr>
          <w:rFonts w:ascii="宋体" w:hAnsi="宋体" w:eastAsia="宋体" w:cs="宋体"/>
          <w:color w:val="000000"/>
        </w:rPr>
        <w:t>。若更换成电压为</w:t>
      </w:r>
      <w:r>
        <w:rPr>
          <w:rFonts w:ascii="Times New Roman" w:hAnsi="Times New Roman" w:eastAsia="Times New Roman" w:cs="Times New Roman"/>
          <w:color w:val="000000"/>
        </w:rPr>
        <w:t>5V</w:t>
      </w:r>
      <w:r>
        <w:rPr>
          <w:rFonts w:ascii="宋体" w:hAnsi="宋体" w:eastAsia="宋体" w:cs="宋体"/>
          <w:color w:val="000000"/>
        </w:rPr>
        <w:t>的电源，则使用“速热”挡通电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产生的热量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573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.5A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9W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250J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通过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52" o:title="eqId0d75b0bc36812206a29e0e3ba311386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功率</w:t>
      </w:r>
      <w:r>
        <w:rPr>
          <w:color w:val="000000"/>
        </w:rPr>
        <w:t>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31pt;" o:ole="t" filled="f" o:preferrelative="t" stroked="f" coordsize="21600,21600">
            <v:path/>
            <v:fill on="f" focussize="0,0"/>
            <v:stroke on="f" joinstyle="miter"/>
            <v:imagedata r:id="rId54" o:title="eqId4c9b7c4a3155076076ad0ae07cc1fd8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电源两端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时，干路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pt;width:98pt;" o:ole="t" filled="f" o:preferrelative="t" stroked="f" coordsize="21600,21600">
            <v:path/>
            <v:fill on="f" focussize="0,0"/>
            <v:stroke on="f" joinstyle="miter"/>
            <v:imagedata r:id="rId56" o:title="eqId9d47a7f7d9140a020d5e1d00475ad34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通过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49pt;" o:ole="t" filled="f" o:preferrelative="t" stroked="f" coordsize="21600,21600">
            <v:path/>
            <v:fill on="f" focussize="0,0"/>
            <v:stroke on="f" joinstyle="miter"/>
            <v:imagedata r:id="rId58" o:title="eqIdf6ec443b95337e3b881eb7733f57e31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阻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4pt;width:109pt;" o:ole="t" filled="f" o:preferrelative="t" stroked="f" coordsize="21600,21600">
            <v:path/>
            <v:fill on="f" focussize="0,0"/>
            <v:stroke on="f" joinstyle="miter"/>
            <v:imagedata r:id="rId60" o:title="eqIdb0cdd4e33dd0594424ca00d2ab5d54f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源两端电压为</w:t>
      </w:r>
      <w:r>
        <w:rPr>
          <w:rFonts w:ascii="Times New Roman" w:hAnsi="Times New Roman" w:eastAsia="Times New Roman" w:cs="Times New Roman"/>
          <w:color w:val="000000"/>
        </w:rPr>
        <w:t>5V</w:t>
      </w:r>
      <w:r>
        <w:rPr>
          <w:rFonts w:ascii="宋体" w:hAnsi="宋体" w:eastAsia="宋体" w:cs="宋体"/>
          <w:color w:val="000000"/>
        </w:rPr>
        <w:t>时，干路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46pt;width:151pt;" o:ole="t" filled="f" o:preferrelative="t" stroked="f" coordsize="21600,21600">
            <v:path/>
            <v:fill on="f" focussize="0,0"/>
            <v:stroke on="f" joinstyle="miter"/>
            <v:imagedata r:id="rId62" o:title="eqId5442105b8c02c3a680fc4cd20ad8a53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使用“速热”挡通电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产生的热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pt;width:180pt;" o:ole="t" filled="f" o:preferrelative="t" stroked="f" coordsize="21600,21600">
            <v:path/>
            <v:fill on="f" focussize="0,0"/>
            <v:stroke on="f" joinstyle="miter"/>
            <v:imagedata r:id="rId64" o:title="eqId02caa64d4226788e791a550b53a2ce9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答：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通过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流是</w:t>
      </w:r>
      <w:r>
        <w:rPr>
          <w:rFonts w:ascii="Times New Roman" w:hAnsi="Times New Roman" w:eastAsia="Times New Roman" w:cs="Times New Roman"/>
          <w:color w:val="000000"/>
        </w:rPr>
        <w:t>1.5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功率是</w:t>
      </w:r>
      <w:r>
        <w:rPr>
          <w:rFonts w:ascii="Times New Roman" w:hAnsi="Times New Roman" w:eastAsia="Times New Roman" w:cs="Times New Roman"/>
          <w:color w:val="000000"/>
        </w:rPr>
        <w:t>9W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电源两端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时，“速热”挡的电功率为</w:t>
      </w:r>
      <w:r>
        <w:rPr>
          <w:rFonts w:ascii="Times New Roman" w:hAnsi="Times New Roman" w:eastAsia="Times New Roman" w:cs="Times New Roman"/>
          <w:color w:val="000000"/>
        </w:rPr>
        <w:t>36W</w:t>
      </w:r>
      <w:r>
        <w:rPr>
          <w:rFonts w:ascii="宋体" w:hAnsi="宋体" w:eastAsia="宋体" w:cs="宋体"/>
          <w:color w:val="000000"/>
        </w:rPr>
        <w:t>。若更换成电压为</w:t>
      </w:r>
      <w:r>
        <w:rPr>
          <w:rFonts w:ascii="Times New Roman" w:hAnsi="Times New Roman" w:eastAsia="Times New Roman" w:cs="Times New Roman"/>
          <w:color w:val="000000"/>
        </w:rPr>
        <w:t>5V</w:t>
      </w:r>
      <w:r>
        <w:rPr>
          <w:rFonts w:ascii="宋体" w:hAnsi="宋体" w:eastAsia="宋体" w:cs="宋体"/>
          <w:color w:val="000000"/>
        </w:rPr>
        <w:t>的电源，则使用“速热”挡通电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产生的热量是</w:t>
      </w:r>
      <w:r>
        <w:rPr>
          <w:rFonts w:ascii="Times New Roman" w:hAnsi="Times New Roman" w:eastAsia="Times New Roman" w:cs="Times New Roman"/>
          <w:color w:val="000000"/>
        </w:rPr>
        <w:t>250J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有一个质量为</w:t>
      </w:r>
      <w:r>
        <w:rPr>
          <w:rFonts w:ascii="Times New Roman" w:hAnsi="Times New Roman" w:eastAsia="Times New Roman" w:cs="Times New Roman"/>
          <w:color w:val="000000"/>
        </w:rPr>
        <w:t>4kg</w:t>
      </w:r>
      <w:r>
        <w:rPr>
          <w:rFonts w:ascii="宋体" w:hAnsi="宋体" w:eastAsia="宋体" w:cs="宋体"/>
          <w:color w:val="000000"/>
        </w:rPr>
        <w:t>，底面积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66" o:title="eqId18188f6c1c474f34d6a79ed591c6f82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足够高的薄壁柱形容器放在水平地面上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0N/k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容器受到的重力是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容器对水平地面的压强是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科技小组利用这个容器来研究物体的浮沉，他们将同种材料制成的不吸水的正方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长方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在容器中，如图甲所示，向容器内缓慢加水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始终保持竖直，水深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与加水体积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的关系如图乙所示。当水深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8" o:title="eqId966c2981689746281ed28f50fe16e61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取出其中一个物体，水面下降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。当水深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8" o:title="eqId966c2981689746281ed28f50fe16e61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水对容器底部的压强是多少帕？（不考虑取出物体的过程中带出的水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9.9pt;width:98.05pt;" o:ole="t" filled="f" o:preferrelative="t" stroked="f" coordsize="21600,21600">
            <v:path/>
            <v:fill on="f" focussize="0,0"/>
            <v:stroke on="f" joinstyle="miter"/>
            <v:imagedata r:id="rId71" o:title="eqIdbb0d06b2b45f00a63215c88c5271a19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33700" cy="16383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40N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800Pa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74" o:title="eqIdd78cbfa685433b66c6fffddedaebffa5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000 P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7.4pt;width:39.6pt;" o:ole="t" filled="f" o:preferrelative="t" stroked="f" coordsize="21600,21600">
            <v:path/>
            <v:fill on="f" focussize="0,0"/>
            <v:stroke on="f" joinstyle="miter"/>
            <v:imagedata r:id="rId76" o:title="eqIdf01a83fb86e459c2d21a36fd823b40d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00P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容器的重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5pt;width:153.75pt;" o:ole="t" filled="f" o:preferrelative="t" stroked="f" coordsize="21600,21600">
            <v:path/>
            <v:fill on="f" focussize="0,0"/>
            <v:stroke on="f" joinstyle="miter"/>
            <v:imagedata r:id="rId78" o:title="eqId9102bd9d5cfdcc2afd3f0dec0d1a44f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容器对水平地面的压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80" o:title="eqId394371ed4e841615e9e8569746adee9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容器对水平地面的压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pt;width:154pt;" o:ole="t" filled="f" o:preferrelative="t" stroked="f" coordsize="21600,21600">
            <v:path/>
            <v:fill on="f" focussize="0,0"/>
            <v:stroke on="f" joinstyle="miter"/>
            <v:imagedata r:id="rId82" o:title="eqId98618c569486843215f971b7a282471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题意及图像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浸没或漂浮时均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84" o:title="eqId9f504f6f48c1047fc6ce9beaadbf8abd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注水体积由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6" o:title="eqIdde12fbf7ef9fcfb5e40b729bb86d502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88" o:title="eqId8dc3ccd133dfdcb083818bf5b39a8ec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……</w:t>
      </w:r>
      <w:r>
        <w:rPr>
          <w:rFonts w:ascii="Times New Roman" w:hAnsi="Times New Roman" w:eastAsia="Times New Roman" w:cs="Times New Roman"/>
          <w:color w:val="000000"/>
        </w:rPr>
        <w:t>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注水体积由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90" o:title="eqIdaf011327cce022058765ad559fb0ce9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92" o:title="eqIdd41ccd719e827585add550e5fa8dcad9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……</w:t>
      </w:r>
      <w:r>
        <w:rPr>
          <w:rFonts w:ascii="Times New Roman" w:hAnsi="Times New Roman" w:eastAsia="Times New Roman" w:cs="Times New Roman"/>
          <w:color w:val="000000"/>
        </w:rPr>
        <w:t>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注水体积由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94" o:title="eqId79ca07fb38acb187a9e9033f806ac834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96" o:title="eqId03ad840bb1d34a86c91b110fd5b4ce87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……</w:t>
      </w:r>
      <w:r>
        <w:rPr>
          <w:rFonts w:ascii="Times New Roman" w:hAnsi="Times New Roman" w:eastAsia="Times New Roman" w:cs="Times New Roman"/>
          <w:color w:val="000000"/>
        </w:rPr>
        <w:t>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rPr>
          <w:rFonts w:ascii="Times New Roman" w:hAnsi="Times New Roman" w:eastAsia="Times New Roman" w:cs="Times New Roman"/>
          <w:color w:val="000000"/>
        </w:rPr>
        <w:t>①②③</w:t>
      </w: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98" o:title="eqIdaf975eec0883a0ec7a39c57c5768587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此可知正方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边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0" o:title="eqIdffb9b33bf0b3912ad73d083aa31b5b1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出其中一个物体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pt;width:265pt;" o:ole="t" filled="f" o:preferrelative="t" stroked="f" coordsize="21600,21600">
            <v:path/>
            <v:fill on="f" focussize="0,0"/>
            <v:stroke on="f" joinstyle="miter"/>
            <v:imagedata r:id="rId102" o:title="eqId1454dad26711aa857adfd4850e319eba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74" o:title="eqIdd78cbfa685433b66c6fffddedaebffa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浸没，由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105" o:title="eqIdf1039ac7afa4978e61ae607c98a5b73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取出的物体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7" o:title="eqId3cdbf9cf0857352c9f4cab7a508d102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高度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109" o:title="eqIdc7ed342c071a20b40f904ca9a15ce4d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对容器底部的压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pt;width:303pt;" o:ole="t" filled="f" o:preferrelative="t" stroked="f" coordsize="21600,21600">
            <v:path/>
            <v:fill on="f" focussize="0,0"/>
            <v:stroke on="f" joinstyle="miter"/>
            <v:imagedata r:id="rId111" o:title="eqId5182c55a2dfd215fb4f1287a6e4a016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7.4pt;width:39.6pt;" o:ole="t" filled="f" o:preferrelative="t" stroked="f" coordsize="21600,21600">
            <v:path/>
            <v:fill on="f" focussize="0,0"/>
            <v:stroke on="f" joinstyle="miter"/>
            <v:imagedata r:id="rId76" o:title="eqIdf01a83fb86e459c2d21a36fd823b40d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漂浮，由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pt;width:82pt;" o:ole="t" filled="f" o:preferrelative="t" stroked="f" coordsize="21600,21600">
            <v:path/>
            <v:fill on="f" focussize="0,0"/>
            <v:stroke on="f" joinstyle="miter"/>
            <v:imagedata r:id="rId114" o:title="eqId99b67b44b14e4327309fefd9014b52c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取出的物体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由图可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浸入水中的深度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7" o:title="eqId3cdbf9cf0857352c9f4cab7a508d102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浸入水中的深度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8pt;width:17.05pt;" o:ole="t" filled="f" o:preferrelative="t" stroked="f" coordsize="21600,21600">
            <v:path/>
            <v:fill on="f" focussize="0,0"/>
            <v:stroke on="f" joinstyle="miter"/>
            <v:imagedata r:id="rId117" o:title="eqId5c5c59b1f840d896ba4a1f541ddd1cd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19" o:title="eqIdec8e51bd4ab5503b8c0f3d4f62c0067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21" o:title="eqIdbd854d7841a7bc314c973297cde4ac9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水对容器底部的压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25pt;width:303.75pt;" o:ole="t" filled="f" o:preferrelative="t" stroked="f" coordsize="21600,21600">
            <v:path/>
            <v:fill on="f" focussize="0,0"/>
            <v:stroke on="f" joinstyle="miter"/>
            <v:imagedata r:id="rId123" o:title="eqId51abfdfb2f0e7ec278586cfe2635f18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容器受到的重力是</w:t>
      </w:r>
      <w:r>
        <w:rPr>
          <w:rFonts w:ascii="Times New Roman" w:hAnsi="Times New Roman" w:eastAsia="Times New Roman" w:cs="Times New Roman"/>
          <w:color w:val="000000"/>
        </w:rPr>
        <w:t>40N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容器对水平地面的压强是</w:t>
      </w:r>
      <w:r>
        <w:rPr>
          <w:rFonts w:ascii="Times New Roman" w:hAnsi="Times New Roman" w:eastAsia="Times New Roman" w:cs="Times New Roman"/>
          <w:color w:val="000000"/>
        </w:rPr>
        <w:t>800P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74" o:title="eqIdd78cbfa685433b66c6fffddedaebffa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对容器底部的压强为</w:t>
      </w:r>
      <w:r>
        <w:rPr>
          <w:rFonts w:ascii="Times New Roman" w:hAnsi="Times New Roman" w:eastAsia="Times New Roman" w:cs="Times New Roman"/>
          <w:color w:val="000000"/>
        </w:rPr>
        <w:t>3000Pa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4pt;width:39.6pt;" o:ole="t" filled="f" o:preferrelative="t" stroked="f" coordsize="21600,21600">
            <v:path/>
            <v:fill on="f" focussize="0,0"/>
            <v:stroke on="f" joinstyle="miter"/>
            <v:imagedata r:id="rId76" o:title="eqIdf01a83fb86e459c2d21a36fd823b40d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对容器底部的压强为</w:t>
      </w:r>
      <w:r>
        <w:rPr>
          <w:rFonts w:ascii="Times New Roman" w:hAnsi="Times New Roman" w:eastAsia="Times New Roman" w:cs="Times New Roman"/>
          <w:color w:val="000000"/>
        </w:rPr>
        <w:t>1500Pa</w:t>
      </w:r>
      <w:r>
        <w:rPr>
          <w:rFonts w:ascii="宋体" w:hAnsi="宋体" w:eastAsia="宋体" w:cs="宋体"/>
          <w:color w:val="000000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NiMmJjMGUyMDNhMGI0MjllZTc4OTE3ODRjOTBjMW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76C3A6C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6.bin"/><Relationship Id="rId90" Type="http://schemas.openxmlformats.org/officeDocument/2006/relationships/image" Target="media/image51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5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7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6.wmf"/><Relationship Id="rId8" Type="http://schemas.openxmlformats.org/officeDocument/2006/relationships/image" Target="media/image4.wmf"/><Relationship Id="rId79" Type="http://schemas.openxmlformats.org/officeDocument/2006/relationships/oleObject" Target="embeddings/oleObject30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2.png"/><Relationship Id="rId71" Type="http://schemas.openxmlformats.org/officeDocument/2006/relationships/image" Target="media/image41.wmf"/><Relationship Id="rId70" Type="http://schemas.openxmlformats.org/officeDocument/2006/relationships/oleObject" Target="embeddings/oleObject26.bin"/><Relationship Id="rId7" Type="http://schemas.openxmlformats.org/officeDocument/2006/relationships/image" Target="media/image3.png"/><Relationship Id="rId69" Type="http://schemas.openxmlformats.org/officeDocument/2006/relationships/oleObject" Target="embeddings/oleObject25.bin"/><Relationship Id="rId68" Type="http://schemas.openxmlformats.org/officeDocument/2006/relationships/image" Target="media/image40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6.wmf"/><Relationship Id="rId6" Type="http://schemas.openxmlformats.org/officeDocument/2006/relationships/image" Target="media/image2.png"/><Relationship Id="rId59" Type="http://schemas.openxmlformats.org/officeDocument/2006/relationships/oleObject" Target="embeddings/oleObject20.bin"/><Relationship Id="rId58" Type="http://schemas.openxmlformats.org/officeDocument/2006/relationships/image" Target="media/image35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2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1.png"/><Relationship Id="rId5" Type="http://schemas.openxmlformats.org/officeDocument/2006/relationships/theme" Target="theme/theme1.xml"/><Relationship Id="rId49" Type="http://schemas.openxmlformats.org/officeDocument/2006/relationships/image" Target="media/image30.png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image" Target="media/image23.png"/><Relationship Id="rId40" Type="http://schemas.openxmlformats.org/officeDocument/2006/relationships/image" Target="media/image22.png"/><Relationship Id="rId4" Type="http://schemas.openxmlformats.org/officeDocument/2006/relationships/footer" Target="footer1.xml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png"/><Relationship Id="rId25" Type="http://schemas.openxmlformats.org/officeDocument/2006/relationships/image" Target="media/image11.png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oleObject" Target="embeddings/oleObject4.bin"/><Relationship Id="rId17" Type="http://schemas.openxmlformats.org/officeDocument/2006/relationships/oleObject" Target="embeddings/oleObject3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8" Type="http://schemas.openxmlformats.org/officeDocument/2006/relationships/fontTable" Target="fontTable.xml"/><Relationship Id="rId127" Type="http://schemas.openxmlformats.org/officeDocument/2006/relationships/customXml" Target="../customXml/item2.xml"/><Relationship Id="rId126" Type="http://schemas.openxmlformats.org/officeDocument/2006/relationships/customXml" Target="../customXml/item1.xml"/><Relationship Id="rId125" Type="http://schemas.openxmlformats.org/officeDocument/2006/relationships/oleObject" Target="embeddings/oleObject55.bin"/><Relationship Id="rId124" Type="http://schemas.openxmlformats.org/officeDocument/2006/relationships/oleObject" Target="embeddings/oleObject54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6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50.bin"/><Relationship Id="rId115" Type="http://schemas.openxmlformats.org/officeDocument/2006/relationships/oleObject" Target="embeddings/oleObject49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8.bin"/><Relationship Id="rId112" Type="http://schemas.openxmlformats.org/officeDocument/2006/relationships/oleObject" Target="embeddings/oleObject47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109" Type="http://schemas.openxmlformats.org/officeDocument/2006/relationships/image" Target="media/image60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9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8.wmf"/><Relationship Id="rId104" Type="http://schemas.openxmlformats.org/officeDocument/2006/relationships/oleObject" Target="embeddings/oleObject43.bin"/><Relationship Id="rId103" Type="http://schemas.openxmlformats.org/officeDocument/2006/relationships/oleObject" Target="embeddings/oleObject42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6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6</Pages>
  <Words>7413</Words>
  <Characters>8023</Characters>
  <Lines>0</Lines>
  <Paragraphs>0</Paragraphs>
  <TotalTime>5</TotalTime>
  <ScaleCrop>false</ScaleCrop>
  <LinksUpToDate>false</LinksUpToDate>
  <CharactersWithSpaces>830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7-04T21:11:00Z</dcterms:created>
  <dc:creator>学科网试题生产平台</dc:creator>
  <dc:description>3532219196022784</dc:description>
  <cp:lastModifiedBy>诚杜骨痪悠</cp:lastModifiedBy>
  <dcterms:modified xsi:type="dcterms:W3CDTF">2024-07-05T05:13:1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520D54904C8742E6BA785FBC38310C5A_12</vt:lpwstr>
  </property>
</Properties>
</file>